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6671" w:rsidRDefault="002C0781">
      <w:pPr>
        <w:rPr>
          <w:sz w:val="24"/>
        </w:rPr>
      </w:pPr>
      <w:r w:rsidRPr="002C0781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editId="36B11C9B">
                <wp:simplePos x="0" y="0"/>
                <wp:positionH relativeFrom="column">
                  <wp:posOffset>3962400</wp:posOffset>
                </wp:positionH>
                <wp:positionV relativeFrom="paragraph">
                  <wp:posOffset>323850</wp:posOffset>
                </wp:positionV>
                <wp:extent cx="2828925" cy="342900"/>
                <wp:effectExtent l="0" t="0" r="2857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8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0781" w:rsidRDefault="0059600D">
                            <w:r>
                              <w:t>Homework: page 334 #’s 31-40, 49, 55, 100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12pt;margin-top:25.5pt;width:222.7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">
                <v:textbox>
                  <w:txbxContent>
                    <w:p w:rsidR="002C0781" w:rsidRDefault="0059600D">
                      <w:r>
                        <w:t>Homework: page 334 #’s 31-40, 49, 55, 100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355BD1" w:rsidRPr="00355BD1">
        <w:rPr>
          <w:sz w:val="44"/>
        </w:rPr>
        <w:t>Calculus Section 5.2 Trig Integration</w:t>
      </w:r>
      <w:r w:rsidR="00355BD1">
        <w:rPr>
          <w:sz w:val="44"/>
        </w:rPr>
        <w:br/>
      </w:r>
      <w:r w:rsidR="00355BD1">
        <w:rPr>
          <w:sz w:val="24"/>
        </w:rPr>
        <w:t>-Integrate trigonometric functions</w:t>
      </w:r>
    </w:p>
    <w:p w:rsidR="00355BD1" w:rsidRDefault="00355BD1" w:rsidP="00355BD1">
      <w:pPr>
        <w:rPr>
          <w:sz w:val="24"/>
        </w:rPr>
      </w:pPr>
      <w:r w:rsidRPr="00355BD1">
        <w:rPr>
          <w:sz w:val="24"/>
        </w:rPr>
        <w:t>1)</w:t>
      </w:r>
      <w:r>
        <w:rPr>
          <w:sz w:val="24"/>
        </w:rPr>
        <w:t xml:space="preserve"> </w:t>
      </w:r>
      <w:r w:rsidR="001B267D" w:rsidRPr="001F1A18">
        <w:rPr>
          <w:position w:val="-16"/>
        </w:rPr>
        <w:object w:dxaOrig="8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21.75pt" o:ole="">
            <v:imagedata r:id="rId6" o:title=""/>
          </v:shape>
          <o:OLEObject Type="Embed" ProgID="Equation.DSMT4" ShapeID="_x0000_i1025" DrawAspect="Content" ObjectID="_1540113438" r:id="rId7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2) </w:t>
      </w:r>
      <w:r w:rsidR="001B267D" w:rsidRPr="001F1A18">
        <w:rPr>
          <w:position w:val="-16"/>
        </w:rPr>
        <w:object w:dxaOrig="920" w:dyaOrig="440">
          <v:shape id="_x0000_i1026" type="#_x0000_t75" style="width:45.75pt;height:21.75pt" o:ole="">
            <v:imagedata r:id="rId8" o:title=""/>
          </v:shape>
          <o:OLEObject Type="Embed" ProgID="Equation.DSMT4" ShapeID="_x0000_i1026" DrawAspect="Content" ObjectID="_1540113439" r:id="rId9"/>
        </w:object>
      </w:r>
    </w:p>
    <w:p w:rsidR="00355BD1" w:rsidRDefault="00355BD1" w:rsidP="00355BD1">
      <w:pPr>
        <w:rPr>
          <w:sz w:val="24"/>
        </w:rPr>
      </w:pPr>
    </w:p>
    <w:p w:rsidR="00355BD1" w:rsidRDefault="00355BD1" w:rsidP="00355BD1">
      <w:pPr>
        <w:rPr>
          <w:sz w:val="24"/>
        </w:rPr>
      </w:pPr>
    </w:p>
    <w:p w:rsidR="00355BD1" w:rsidRDefault="00355BD1" w:rsidP="00355BD1">
      <w:pPr>
        <w:rPr>
          <w:sz w:val="24"/>
        </w:rPr>
      </w:pPr>
      <w:r>
        <w:rPr>
          <w:sz w:val="24"/>
        </w:rPr>
        <w:t xml:space="preserve">3) </w:t>
      </w:r>
      <w:r w:rsidR="001B267D" w:rsidRPr="001F1A18">
        <w:rPr>
          <w:position w:val="-16"/>
        </w:rPr>
        <w:object w:dxaOrig="900" w:dyaOrig="440">
          <v:shape id="_x0000_i1027" type="#_x0000_t75" style="width:45pt;height:21.75pt" o:ole="">
            <v:imagedata r:id="rId10" o:title=""/>
          </v:shape>
          <o:OLEObject Type="Embed" ProgID="Equation.DSMT4" ShapeID="_x0000_i1027" DrawAspect="Content" ObjectID="_1540113440" r:id="rId11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4) </w:t>
      </w:r>
      <w:r w:rsidR="001B267D" w:rsidRPr="001F1A18">
        <w:rPr>
          <w:position w:val="-16"/>
        </w:rPr>
        <w:object w:dxaOrig="900" w:dyaOrig="440">
          <v:shape id="_x0000_i1028" type="#_x0000_t75" style="width:45pt;height:21.75pt" o:ole="">
            <v:imagedata r:id="rId12" o:title=""/>
          </v:shape>
          <o:OLEObject Type="Embed" ProgID="Equation.DSMT4" ShapeID="_x0000_i1028" DrawAspect="Content" ObjectID="_1540113441" r:id="rId13"/>
        </w:object>
      </w:r>
    </w:p>
    <w:p w:rsidR="00355BD1" w:rsidRDefault="00355BD1" w:rsidP="00355BD1">
      <w:pPr>
        <w:rPr>
          <w:sz w:val="24"/>
        </w:rPr>
      </w:pPr>
    </w:p>
    <w:p w:rsidR="00355BD1" w:rsidRDefault="00355BD1" w:rsidP="00355BD1">
      <w:pPr>
        <w:rPr>
          <w:sz w:val="24"/>
        </w:rPr>
      </w:pPr>
    </w:p>
    <w:p w:rsidR="00355BD1" w:rsidRDefault="00355BD1" w:rsidP="00355BD1">
      <w:pPr>
        <w:rPr>
          <w:sz w:val="24"/>
        </w:rPr>
      </w:pPr>
    </w:p>
    <w:p w:rsidR="001B267D" w:rsidRDefault="001B267D" w:rsidP="00355BD1">
      <w:pPr>
        <w:rPr>
          <w:sz w:val="24"/>
        </w:rPr>
      </w:pPr>
    </w:p>
    <w:p w:rsidR="00355BD1" w:rsidRDefault="00355BD1" w:rsidP="00355BD1">
      <w:pPr>
        <w:rPr>
          <w:sz w:val="24"/>
        </w:rPr>
      </w:pPr>
    </w:p>
    <w:p w:rsidR="00355BD1" w:rsidRDefault="00355BD1" w:rsidP="00355BD1">
      <w:pPr>
        <w:rPr>
          <w:sz w:val="24"/>
        </w:rPr>
      </w:pPr>
    </w:p>
    <w:p w:rsidR="00355BD1" w:rsidRDefault="00355BD1" w:rsidP="00355BD1">
      <w:pPr>
        <w:rPr>
          <w:sz w:val="24"/>
        </w:rPr>
      </w:pPr>
    </w:p>
    <w:p w:rsidR="00355BD1" w:rsidRDefault="00355BD1" w:rsidP="00355BD1">
      <w:pPr>
        <w:rPr>
          <w:sz w:val="24"/>
        </w:rPr>
      </w:pPr>
      <w:r>
        <w:rPr>
          <w:sz w:val="24"/>
        </w:rPr>
        <w:t xml:space="preserve">5) </w:t>
      </w:r>
      <w:r w:rsidR="001B267D" w:rsidRPr="001F1A18">
        <w:rPr>
          <w:position w:val="-16"/>
        </w:rPr>
        <w:object w:dxaOrig="900" w:dyaOrig="440">
          <v:shape id="_x0000_i1029" type="#_x0000_t75" style="width:45pt;height:21.75pt" o:ole="">
            <v:imagedata r:id="rId14" o:title=""/>
          </v:shape>
          <o:OLEObject Type="Embed" ProgID="Equation.DSMT4" ShapeID="_x0000_i1029" DrawAspect="Content" ObjectID="_1540113442" r:id="rId15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6) </w:t>
      </w:r>
      <w:r w:rsidR="001B267D" w:rsidRPr="001F1A18">
        <w:rPr>
          <w:position w:val="-16"/>
        </w:rPr>
        <w:object w:dxaOrig="900" w:dyaOrig="440">
          <v:shape id="_x0000_i1030" type="#_x0000_t75" style="width:45pt;height:21.75pt" o:ole="">
            <v:imagedata r:id="rId16" o:title=""/>
          </v:shape>
          <o:OLEObject Type="Embed" ProgID="Equation.DSMT4" ShapeID="_x0000_i1030" DrawAspect="Content" ObjectID="_1540113443" r:id="rId17"/>
        </w:object>
      </w:r>
    </w:p>
    <w:p w:rsidR="00355BD1" w:rsidRDefault="00355BD1" w:rsidP="00355BD1">
      <w:pPr>
        <w:rPr>
          <w:sz w:val="24"/>
        </w:rPr>
      </w:pPr>
    </w:p>
    <w:p w:rsidR="00355BD1" w:rsidRDefault="00355BD1" w:rsidP="00355BD1">
      <w:pPr>
        <w:rPr>
          <w:sz w:val="24"/>
        </w:rPr>
      </w:pPr>
    </w:p>
    <w:p w:rsidR="00355BD1" w:rsidRDefault="00355BD1" w:rsidP="00355BD1">
      <w:pPr>
        <w:rPr>
          <w:sz w:val="24"/>
        </w:rPr>
      </w:pPr>
    </w:p>
    <w:p w:rsidR="00355BD1" w:rsidRDefault="00355BD1" w:rsidP="00355BD1">
      <w:pPr>
        <w:rPr>
          <w:sz w:val="24"/>
        </w:rPr>
      </w:pPr>
    </w:p>
    <w:p w:rsidR="001B267D" w:rsidRDefault="001B267D" w:rsidP="00355BD1">
      <w:pPr>
        <w:rPr>
          <w:sz w:val="24"/>
        </w:rPr>
      </w:pPr>
    </w:p>
    <w:p w:rsidR="001B267D" w:rsidRDefault="001B267D" w:rsidP="00355BD1">
      <w:pPr>
        <w:rPr>
          <w:sz w:val="24"/>
        </w:rPr>
      </w:pPr>
    </w:p>
    <w:p w:rsidR="00355BD1" w:rsidRDefault="00355BD1" w:rsidP="00355BD1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D751347" wp14:editId="4F715366">
                <wp:simplePos x="0" y="0"/>
                <wp:positionH relativeFrom="column">
                  <wp:posOffset>-95250</wp:posOffset>
                </wp:positionH>
                <wp:positionV relativeFrom="paragraph">
                  <wp:posOffset>250824</wp:posOffset>
                </wp:positionV>
                <wp:extent cx="6962775" cy="17240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62775" cy="17240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7.5pt;margin-top:19.75pt;width:548.25pt;height:135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" filled="f" strokecolor="#243f60 [1604]" strokeweight="2pt"/>
            </w:pict>
          </mc:Fallback>
        </mc:AlternateContent>
      </w:r>
    </w:p>
    <w:p w:rsidR="00355BD1" w:rsidRDefault="001B267D" w:rsidP="00355BD1">
      <w:r w:rsidRPr="001B267D">
        <w:rPr>
          <w:position w:val="-112"/>
        </w:rPr>
        <w:object w:dxaOrig="6280" w:dyaOrig="2360">
          <v:shape id="_x0000_i1031" type="#_x0000_t75" style="width:314.25pt;height:117.75pt" o:ole="">
            <v:imagedata r:id="rId18" o:title=""/>
          </v:shape>
          <o:OLEObject Type="Embed" ProgID="Equation.DSMT4" ShapeID="_x0000_i1031" DrawAspect="Content" ObjectID="_1540113444" r:id="rId19"/>
        </w:object>
      </w:r>
    </w:p>
    <w:p w:rsidR="00355BD1" w:rsidRDefault="00386AB8" w:rsidP="00355BD1">
      <w:r>
        <w:rPr>
          <w:b/>
          <w:sz w:val="24"/>
        </w:rPr>
        <w:lastRenderedPageBreak/>
        <w:t>Example</w:t>
      </w:r>
      <w:proofErr w:type="gramStart"/>
      <w:r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>
        <w:rPr>
          <w:sz w:val="24"/>
        </w:rPr>
        <w:t xml:space="preserve">1) </w:t>
      </w:r>
      <w:r w:rsidRPr="001F1A18">
        <w:rPr>
          <w:position w:val="-24"/>
        </w:rPr>
        <w:object w:dxaOrig="1080" w:dyaOrig="660">
          <v:shape id="_x0000_i1032" type="#_x0000_t75" style="width:54pt;height:33pt" o:ole="">
            <v:imagedata r:id="rId20" o:title=""/>
          </v:shape>
          <o:OLEObject Type="Embed" ProgID="Equation.DSMT4" ShapeID="_x0000_i1032" DrawAspect="Content" ObjectID="_1540113445" r:id="rId21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2) </w:t>
      </w:r>
      <w:r w:rsidRPr="001F1A18">
        <w:rPr>
          <w:position w:val="-16"/>
        </w:rPr>
        <w:object w:dxaOrig="1460" w:dyaOrig="480">
          <v:shape id="_x0000_i1033" type="#_x0000_t75" style="width:72.75pt;height:24pt" o:ole="">
            <v:imagedata r:id="rId22" o:title=""/>
          </v:shape>
          <o:OLEObject Type="Embed" ProgID="Equation.DSMT4" ShapeID="_x0000_i1033" DrawAspect="Content" ObjectID="_1540113446" r:id="rId23"/>
        </w:object>
      </w:r>
    </w:p>
    <w:p w:rsidR="00386AB8" w:rsidRDefault="00386AB8" w:rsidP="00355BD1"/>
    <w:p w:rsidR="00386AB8" w:rsidRDefault="00386AB8" w:rsidP="00355BD1"/>
    <w:p w:rsidR="00386AB8" w:rsidRDefault="00386AB8" w:rsidP="00355BD1"/>
    <w:p w:rsidR="00386AB8" w:rsidRDefault="00386AB8" w:rsidP="00355BD1"/>
    <w:p w:rsidR="00386AB8" w:rsidRDefault="00386AB8" w:rsidP="00355BD1"/>
    <w:p w:rsidR="00386AB8" w:rsidRDefault="00386AB8" w:rsidP="00355BD1"/>
    <w:p w:rsidR="00386AB8" w:rsidRDefault="00386AB8" w:rsidP="00355BD1"/>
    <w:p w:rsidR="00386AB8" w:rsidRDefault="00386AB8" w:rsidP="00355BD1"/>
    <w:p w:rsidR="00F36941" w:rsidRDefault="00F36941" w:rsidP="00355BD1"/>
    <w:p w:rsidR="00F36941" w:rsidRDefault="00F36941" w:rsidP="00355BD1"/>
    <w:p w:rsidR="00F36941" w:rsidRDefault="00F36941" w:rsidP="00355BD1"/>
    <w:p w:rsidR="00386AB8" w:rsidRPr="00386AB8" w:rsidRDefault="00F36941" w:rsidP="00F36941">
      <w:pPr>
        <w:ind w:left="5760" w:hanging="5760"/>
        <w:rPr>
          <w:sz w:val="24"/>
        </w:rPr>
      </w:pPr>
      <w:r>
        <w:rPr>
          <w:sz w:val="24"/>
        </w:rPr>
        <w:t xml:space="preserve">3)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csc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4x</m:t>
                    </m:r>
                  </m:e>
                </m:d>
              </m:e>
            </m:func>
            <m:r>
              <w:rPr>
                <w:rFonts w:ascii="Cambria Math" w:hAnsi="Cambria Math"/>
                <w:sz w:val="24"/>
              </w:rPr>
              <m:t>dx</m:t>
            </m:r>
          </m:e>
        </m:nary>
      </m:oMath>
      <w:r>
        <w:rPr>
          <w:sz w:val="24"/>
        </w:rPr>
        <w:tab/>
        <w:t>4</w:t>
      </w:r>
      <w:r w:rsidR="00386AB8">
        <w:rPr>
          <w:sz w:val="24"/>
        </w:rPr>
        <w:t xml:space="preserve">) Find the average value of f(x) = tan(x) on </w:t>
      </w:r>
      <w:r>
        <w:rPr>
          <w:sz w:val="24"/>
        </w:rPr>
        <w:t xml:space="preserve">the </w:t>
      </w:r>
      <w:r w:rsidR="00386AB8">
        <w:rPr>
          <w:sz w:val="24"/>
        </w:rPr>
        <w:t xml:space="preserve">interval [0, </w:t>
      </w:r>
      <w:r w:rsidR="00386AB8">
        <w:rPr>
          <w:rFonts w:cstheme="minorHAnsi"/>
          <w:sz w:val="24"/>
        </w:rPr>
        <w:t>π</w:t>
      </w:r>
      <w:r w:rsidR="00386AB8">
        <w:rPr>
          <w:sz w:val="24"/>
        </w:rPr>
        <w:t>/4]</w:t>
      </w:r>
    </w:p>
    <w:sectPr w:rsidR="00386AB8" w:rsidRPr="00386AB8" w:rsidSect="00355BD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FB1B04"/>
    <w:multiLevelType w:val="hybridMultilevel"/>
    <w:tmpl w:val="4784F8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9106CD"/>
    <w:multiLevelType w:val="hybridMultilevel"/>
    <w:tmpl w:val="48C28E6E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5BD1"/>
    <w:rsid w:val="001B267D"/>
    <w:rsid w:val="002C0781"/>
    <w:rsid w:val="00355BD1"/>
    <w:rsid w:val="00386AB8"/>
    <w:rsid w:val="0059600D"/>
    <w:rsid w:val="005C48D9"/>
    <w:rsid w:val="00B56671"/>
    <w:rsid w:val="00F36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5BD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07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078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3694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5BD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07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078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3694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73</Words>
  <Characters>42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4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3</cp:revision>
  <dcterms:created xsi:type="dcterms:W3CDTF">2016-11-08T18:22:00Z</dcterms:created>
  <dcterms:modified xsi:type="dcterms:W3CDTF">2016-11-08T18:31:00Z</dcterms:modified>
</cp:coreProperties>
</file>